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4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94660"/>
  </p:normalViewPr>
  <p:slideViewPr>
    <p:cSldViewPr snapToGrid="0">
      <p:cViewPr varScale="1">
        <p:scale>
          <a:sx n="62" d="100"/>
          <a:sy n="62" d="100"/>
        </p:scale>
        <p:origin x="90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26" Type="http://schemas.openxmlformats.org/officeDocument/2006/relationships/image" Target="../media/image34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5" Type="http://schemas.openxmlformats.org/officeDocument/2006/relationships/image" Target="../media/image33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32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31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88E07C-B221-4941-975F-7A8FAA7DB044}" type="datetimeFigureOut">
              <a:rPr lang="en-CA" smtClean="0"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7FC3FF-9F33-48ED-B93F-F89E60BE610D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80175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2149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5871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5589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5291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1356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2905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23411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7FC3FF-9F33-48ED-B93F-F89E60BE610D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8731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552A7F7-0ADE-4E71-B420-4F879CD7EA44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AAC01D7-6BFA-45B3-BE93-32915F4481F8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9" Type="http://schemas.openxmlformats.org/officeDocument/2006/relationships/image" Target="../media/image26.wmf"/><Relationship Id="rId21" Type="http://schemas.openxmlformats.org/officeDocument/2006/relationships/image" Target="../media/image17.wmf"/><Relationship Id="rId34" Type="http://schemas.openxmlformats.org/officeDocument/2006/relationships/oleObject" Target="../embeddings/oleObject23.bin"/><Relationship Id="rId42" Type="http://schemas.openxmlformats.org/officeDocument/2006/relationships/oleObject" Target="../embeddings/oleObject27.bin"/><Relationship Id="rId47" Type="http://schemas.openxmlformats.org/officeDocument/2006/relationships/image" Target="../media/image30.wmf"/><Relationship Id="rId50" Type="http://schemas.openxmlformats.org/officeDocument/2006/relationships/oleObject" Target="../embeddings/oleObject31.bin"/><Relationship Id="rId55" Type="http://schemas.openxmlformats.org/officeDocument/2006/relationships/image" Target="../media/image34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1.wmf"/><Relationship Id="rId41" Type="http://schemas.openxmlformats.org/officeDocument/2006/relationships/image" Target="../media/image27.wmf"/><Relationship Id="rId54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8.bin"/><Relationship Id="rId32" Type="http://schemas.openxmlformats.org/officeDocument/2006/relationships/oleObject" Target="../embeddings/oleObject22.bin"/><Relationship Id="rId37" Type="http://schemas.openxmlformats.org/officeDocument/2006/relationships/image" Target="../media/image25.wmf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29.wmf"/><Relationship Id="rId53" Type="http://schemas.openxmlformats.org/officeDocument/2006/relationships/image" Target="../media/image33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4.bin"/><Relationship Id="rId49" Type="http://schemas.openxmlformats.org/officeDocument/2006/relationships/image" Target="../media/image31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28.bin"/><Relationship Id="rId52" Type="http://schemas.openxmlformats.org/officeDocument/2006/relationships/oleObject" Target="../embeddings/oleObject3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21.bin"/><Relationship Id="rId35" Type="http://schemas.openxmlformats.org/officeDocument/2006/relationships/image" Target="../media/image24.wmf"/><Relationship Id="rId43" Type="http://schemas.openxmlformats.org/officeDocument/2006/relationships/image" Target="../media/image28.wmf"/><Relationship Id="rId48" Type="http://schemas.openxmlformats.org/officeDocument/2006/relationships/oleObject" Target="../embeddings/oleObject30.bin"/><Relationship Id="rId56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10.bin"/><Relationship Id="rId51" Type="http://schemas.openxmlformats.org/officeDocument/2006/relationships/image" Target="../media/image32.wmf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9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8.wmf"/><Relationship Id="rId41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72.wmf"/><Relationship Id="rId40" Type="http://schemas.openxmlformats.org/officeDocument/2006/relationships/oleObject" Target="../embeddings/oleObject74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1.wmf"/><Relationship Id="rId43" Type="http://schemas.openxmlformats.org/officeDocument/2006/relationships/image" Target="../media/image7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Math 9 </a:t>
            </a:r>
            <a:br>
              <a:rPr lang="en-CA" dirty="0" smtClean="0"/>
            </a:br>
            <a:r>
              <a:rPr lang="en-CA" dirty="0" smtClean="0"/>
              <a:t>section 3.1 What are Rational Number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Review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80728"/>
            <a:ext cx="8075240" cy="5493224"/>
          </a:xfrm>
        </p:spPr>
        <p:txBody>
          <a:bodyPr>
            <a:normAutofit/>
          </a:bodyPr>
          <a:lstStyle/>
          <a:p>
            <a:r>
              <a:rPr lang="en-CA" dirty="0" smtClean="0"/>
              <a:t>Natural Numbers</a:t>
            </a:r>
          </a:p>
          <a:p>
            <a:pPr lvl="1"/>
            <a:r>
              <a:rPr lang="en-CA" dirty="0" smtClean="0"/>
              <a:t>Numerical values that exist in nature </a:t>
            </a:r>
            <a:r>
              <a:rPr lang="en-CA" dirty="0" err="1" smtClean="0"/>
              <a:t>ie</a:t>
            </a:r>
            <a:r>
              <a:rPr lang="en-CA" dirty="0" smtClean="0"/>
              <a:t>: 1, 2, 3, 4, 5, …</a:t>
            </a:r>
          </a:p>
          <a:p>
            <a:r>
              <a:rPr lang="en-CA" dirty="0" smtClean="0"/>
              <a:t>Whole Numbers</a:t>
            </a:r>
          </a:p>
          <a:p>
            <a:pPr lvl="1"/>
            <a:r>
              <a:rPr lang="en-CA" dirty="0" smtClean="0"/>
              <a:t>Number that represent a whole </a:t>
            </a:r>
            <a:r>
              <a:rPr lang="en-CA" dirty="0" err="1" smtClean="0"/>
              <a:t>ie</a:t>
            </a:r>
            <a:r>
              <a:rPr lang="en-CA" dirty="0" smtClean="0"/>
              <a:t>: 0, 1, 2, 3, 4, 5, …</a:t>
            </a:r>
          </a:p>
          <a:p>
            <a:r>
              <a:rPr lang="en-CA" dirty="0" smtClean="0"/>
              <a:t>Integers</a:t>
            </a:r>
          </a:p>
          <a:p>
            <a:pPr lvl="1"/>
            <a:r>
              <a:rPr lang="en-CA" dirty="0" smtClean="0"/>
              <a:t>Whole numbers that can be positive or negative</a:t>
            </a:r>
          </a:p>
          <a:p>
            <a:pPr lvl="1"/>
            <a:r>
              <a:rPr lang="en-CA" dirty="0" err="1" smtClean="0"/>
              <a:t>Ie</a:t>
            </a:r>
            <a:r>
              <a:rPr lang="en-CA" dirty="0" smtClean="0"/>
              <a:t>:  –5, –4, –3, –2, –1, 0, 1, 2, 3, 4, 5  </a:t>
            </a:r>
          </a:p>
          <a:p>
            <a:r>
              <a:rPr lang="en-CA" dirty="0" smtClean="0"/>
              <a:t>Rational Number – Any number that can be written as a fraction where both the numerator and denominator are integers</a:t>
            </a:r>
          </a:p>
          <a:p>
            <a:pPr lvl="1"/>
            <a:r>
              <a:rPr lang="en-CA" dirty="0" smtClean="0"/>
              <a:t>½ , ¾ , 5/6, –¾, 4/4, 30/1</a:t>
            </a:r>
          </a:p>
          <a:p>
            <a:pPr lvl="1"/>
            <a:r>
              <a:rPr lang="en-CA" dirty="0" smtClean="0"/>
              <a:t>Note: natural numbers, whole numbers, and integers are all rational numbers as well  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Rational </a:t>
            </a:r>
            <a:r>
              <a:rPr lang="en-CA" dirty="0" err="1" smtClean="0"/>
              <a:t>vs</a:t>
            </a:r>
            <a:r>
              <a:rPr lang="en-CA" dirty="0" smtClean="0"/>
              <a:t> Irrational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52736"/>
            <a:ext cx="8075240" cy="5421216"/>
          </a:xfrm>
        </p:spPr>
        <p:txBody>
          <a:bodyPr/>
          <a:lstStyle/>
          <a:p>
            <a:r>
              <a:rPr lang="en-CA" dirty="0" smtClean="0"/>
              <a:t>Remember: All rational numbers can be written as a fraction</a:t>
            </a:r>
          </a:p>
          <a:p>
            <a:r>
              <a:rPr lang="en-CA" dirty="0" smtClean="0"/>
              <a:t>Other characteristics of rational numbers: </a:t>
            </a:r>
          </a:p>
          <a:p>
            <a:pPr lvl="1"/>
            <a:r>
              <a:rPr lang="en-CA" dirty="0" smtClean="0"/>
              <a:t>When written in decimal form R.N. will terminate OR</a:t>
            </a:r>
          </a:p>
          <a:p>
            <a:pPr lvl="1"/>
            <a:r>
              <a:rPr lang="en-CA" dirty="0" smtClean="0"/>
              <a:t>If they don’t terminate they will have a consistent pattern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Irrational – something that doesn’t make sense</a:t>
            </a:r>
          </a:p>
          <a:p>
            <a:r>
              <a:rPr lang="en-CA" dirty="0" smtClean="0"/>
              <a:t>Irrational numbers – can not be written as a fraction with numerator and denominator as integers</a:t>
            </a:r>
          </a:p>
          <a:p>
            <a:pPr lvl="1"/>
            <a:r>
              <a:rPr lang="en-CA" dirty="0" smtClean="0"/>
              <a:t>When irrational numbers are in decimal form, they do not terminate and they don’t have a consistent pattern</a:t>
            </a:r>
          </a:p>
          <a:p>
            <a:pPr lvl="1"/>
            <a:r>
              <a:rPr lang="en-CA" dirty="0" err="1" smtClean="0"/>
              <a:t>Ie</a:t>
            </a:r>
            <a:r>
              <a:rPr lang="en-CA" dirty="0" smtClean="0"/>
              <a:t>:  (pi has infinite number of decimal places), 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62998" y="5301208"/>
          <a:ext cx="489322" cy="43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998" y="5301208"/>
                        <a:ext cx="489322" cy="437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7792" y="3327496"/>
          <a:ext cx="1153550" cy="94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2" y="3327496"/>
                        <a:ext cx="1153550" cy="941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2693" y="3368088"/>
          <a:ext cx="1519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634680" imgH="393480" progId="Equation.DSMT4">
                  <p:embed/>
                </p:oleObj>
              </mc:Choice>
              <mc:Fallback>
                <p:oleObj name="Equation" r:id="rId8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693" y="3368088"/>
                        <a:ext cx="151923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36591" y="3393488"/>
          <a:ext cx="3128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591" y="3393488"/>
                        <a:ext cx="3128962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e 7"/>
          <p:cNvSpPr/>
          <p:nvPr/>
        </p:nvSpPr>
        <p:spPr>
          <a:xfrm rot="16200000">
            <a:off x="1705710" y="3801816"/>
            <a:ext cx="168816" cy="358728"/>
          </a:xfrm>
          <a:prstGeom prst="leftBrace">
            <a:avLst>
              <a:gd name="adj1" fmla="val 37037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1232680" y="4121856"/>
            <a:ext cx="1205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1 decimal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place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4059702" y="3806506"/>
            <a:ext cx="227430" cy="515813"/>
          </a:xfrm>
          <a:prstGeom prst="leftBrace">
            <a:avLst>
              <a:gd name="adj1" fmla="val 37037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3537437" y="4175782"/>
            <a:ext cx="1205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3 decimal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plac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Left Brace 11"/>
          <p:cNvSpPr/>
          <p:nvPr/>
        </p:nvSpPr>
        <p:spPr>
          <a:xfrm rot="16200000">
            <a:off x="7686824" y="3522806"/>
            <a:ext cx="187572" cy="1094935"/>
          </a:xfrm>
          <a:prstGeom prst="leftBrace">
            <a:avLst>
              <a:gd name="adj1" fmla="val 37037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6855068" y="4201572"/>
            <a:ext cx="12057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6 decimal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place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9147" y="5012636"/>
          <a:ext cx="21875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2" imgW="914400" imgH="393480" progId="Equation.DSMT4">
                  <p:embed/>
                </p:oleObj>
              </mc:Choice>
              <mc:Fallback>
                <p:oleObj name="Equation" r:id="rId12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47" y="5012636"/>
                        <a:ext cx="2187575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Brace 14"/>
          <p:cNvSpPr/>
          <p:nvPr/>
        </p:nvSpPr>
        <p:spPr>
          <a:xfrm rot="16200000">
            <a:off x="1710395" y="5114802"/>
            <a:ext cx="213362" cy="1120724"/>
          </a:xfrm>
          <a:prstGeom prst="leftBrace">
            <a:avLst>
              <a:gd name="adj1" fmla="val 37037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>
            <a:off x="557763" y="5807634"/>
            <a:ext cx="1931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Pattern of 2 </a:t>
            </a: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repeating digit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9515" y="5052864"/>
          <a:ext cx="20351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15" y="5052864"/>
                        <a:ext cx="20351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Brace 17"/>
          <p:cNvSpPr/>
          <p:nvPr/>
        </p:nvSpPr>
        <p:spPr>
          <a:xfrm rot="16200000">
            <a:off x="4053829" y="5219137"/>
            <a:ext cx="236807" cy="996461"/>
          </a:xfrm>
          <a:prstGeom prst="leftBrace">
            <a:avLst>
              <a:gd name="adj1" fmla="val 37037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2960983" y="5791220"/>
            <a:ext cx="1931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Pattern of 6 </a:t>
            </a: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repeating digits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37628" y="5163550"/>
          <a:ext cx="404018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6" imgW="1688760" imgH="393480" progId="Equation.DSMT4">
                  <p:embed/>
                </p:oleObj>
              </mc:Choice>
              <mc:Fallback>
                <p:oleObj name="Equation" r:id="rId16" imgW="1688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628" y="5163550"/>
                        <a:ext cx="4040187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/>
          <p:cNvSpPr/>
          <p:nvPr/>
        </p:nvSpPr>
        <p:spPr>
          <a:xfrm rot="16200000">
            <a:off x="7356232" y="4416103"/>
            <a:ext cx="325903" cy="2855739"/>
          </a:xfrm>
          <a:prstGeom prst="leftBrace">
            <a:avLst>
              <a:gd name="adj1" fmla="val 37037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/>
          <p:cNvSpPr txBox="1"/>
          <p:nvPr/>
        </p:nvSpPr>
        <p:spPr>
          <a:xfrm>
            <a:off x="6433358" y="5971755"/>
            <a:ext cx="1931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Pattern of 16 </a:t>
            </a:r>
          </a:p>
          <a:p>
            <a:pPr algn="ctr"/>
            <a:r>
              <a:rPr lang="en-CA" dirty="0" smtClean="0">
                <a:solidFill>
                  <a:srgbClr val="FF0000"/>
                </a:solidFill>
              </a:rPr>
              <a:t>repeating digit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/>
      <p:bldP spid="9" grpId="1"/>
      <p:bldP spid="10" grpId="0" animBg="1"/>
      <p:bldP spid="10" grpId="1" animBg="1"/>
      <p:bldP spid="11" grpId="0"/>
      <p:bldP spid="11" grpId="1"/>
      <p:bldP spid="12" grpId="0" animBg="1"/>
      <p:bldP spid="12" grpId="1" animBg="1"/>
      <p:bldP spid="13" grpId="0"/>
      <p:bldP spid="13" grpId="1"/>
      <p:bldP spid="15" grpId="0" animBg="1"/>
      <p:bldP spid="15" grpId="1" animBg="1"/>
      <p:bldP spid="16" grpId="0"/>
      <p:bldP spid="16" grpId="1"/>
      <p:bldP spid="18" grpId="0" animBg="1"/>
      <p:bldP spid="18" grpId="1" animBg="1"/>
      <p:bldP spid="19" grpId="0"/>
      <p:bldP spid="19" grpId="1"/>
      <p:bldP spid="21" grpId="0" animBg="1"/>
      <p:bldP spid="21" grpId="1" animBg="1"/>
      <p:bldP spid="22" grpId="0"/>
      <p:bldP spid="2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Common Rational Number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08720"/>
            <a:ext cx="8219256" cy="5400600"/>
          </a:xfrm>
        </p:spPr>
        <p:txBody>
          <a:bodyPr>
            <a:normAutofit/>
          </a:bodyPr>
          <a:lstStyle/>
          <a:p>
            <a:r>
              <a:rPr lang="en-CA" dirty="0" smtClean="0"/>
              <a:t>Since all R.N. can be written as a fraction, here are some common R.N.</a:t>
            </a:r>
          </a:p>
          <a:p>
            <a:r>
              <a:rPr lang="en-CA" dirty="0" smtClean="0"/>
              <a:t>Numbers with only one decimal place:</a:t>
            </a:r>
          </a:p>
          <a:p>
            <a:pPr lvl="1"/>
            <a:r>
              <a:rPr lang="en-CA" dirty="0" smtClean="0"/>
              <a:t>Write the decimal place over 10</a:t>
            </a:r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Numbers with repeating digits:</a:t>
            </a:r>
          </a:p>
          <a:p>
            <a:pPr lvl="1"/>
            <a:r>
              <a:rPr lang="en-CA" dirty="0" smtClean="0"/>
              <a:t>Write the repeating digit over 9</a:t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Numbers that end with quarters:</a:t>
            </a:r>
          </a:p>
          <a:p>
            <a:pPr lvl="1"/>
            <a:r>
              <a:rPr lang="en-CA" dirty="0" smtClean="0"/>
              <a:t>Write the value over 4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6208" y="263691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08" y="2636912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00424" y="263691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24" y="2636912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67944" y="263691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636912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04880" y="2636912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880" y="2636912"/>
                        <a:ext cx="78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98401" y="2492896"/>
          <a:ext cx="377255" cy="73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01" y="2492896"/>
                        <a:ext cx="377255" cy="731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2617" y="2481129"/>
          <a:ext cx="377255" cy="73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617" y="2481129"/>
                        <a:ext cx="377255" cy="731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86833" y="2469362"/>
          <a:ext cx="377255" cy="73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833" y="2469362"/>
                        <a:ext cx="377255" cy="731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75065" y="2481129"/>
          <a:ext cx="377255" cy="73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18" imgW="203040" imgH="393480" progId="Equation.DSMT4">
                  <p:embed/>
                </p:oleObj>
              </mc:Choice>
              <mc:Fallback>
                <p:oleObj name="Equation" r:id="rId18" imgW="2030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065" y="2481129"/>
                        <a:ext cx="377255" cy="731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524328" y="2492375"/>
          <a:ext cx="4953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0" imgW="266400" imgH="393480" progId="Equation.DSMT4">
                  <p:embed/>
                </p:oleObj>
              </mc:Choice>
              <mc:Fallback>
                <p:oleObj name="Equation" r:id="rId20" imgW="266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2492375"/>
                        <a:ext cx="4953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9512" y="4293096"/>
          <a:ext cx="1517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2" imgW="685800" imgH="177480" progId="Equation.DSMT4">
                  <p:embed/>
                </p:oleObj>
              </mc:Choice>
              <mc:Fallback>
                <p:oleObj name="Equation" r:id="rId22" imgW="6858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93096"/>
                        <a:ext cx="1517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99792" y="4221088"/>
          <a:ext cx="1095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4" imgW="495000" imgH="215640" progId="Equation.DSMT4">
                  <p:embed/>
                </p:oleObj>
              </mc:Choice>
              <mc:Fallback>
                <p:oleObj name="Equation" r:id="rId24" imgW="49500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221088"/>
                        <a:ext cx="1095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60032" y="4221088"/>
          <a:ext cx="7858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26" imgW="355320" imgH="215640" progId="Equation.DSMT4">
                  <p:embed/>
                </p:oleObj>
              </mc:Choice>
              <mc:Fallback>
                <p:oleObj name="Equation" r:id="rId26" imgW="35532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221088"/>
                        <a:ext cx="7858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16216" y="4173711"/>
          <a:ext cx="1571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28" imgW="711000" imgH="215640" progId="Equation.DSMT4">
                  <p:embed/>
                </p:oleObj>
              </mc:Choice>
              <mc:Fallback>
                <p:oleObj name="Equation" r:id="rId28" imgW="71100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173711"/>
                        <a:ext cx="15716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9941" y="5843612"/>
          <a:ext cx="955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41" y="5843612"/>
                        <a:ext cx="9556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11760" y="5843612"/>
          <a:ext cx="955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32" imgW="431640" imgH="177480" progId="Equation.DSMT4">
                  <p:embed/>
                </p:oleObj>
              </mc:Choice>
              <mc:Fallback>
                <p:oleObj name="Equation" r:id="rId32" imgW="43164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843612"/>
                        <a:ext cx="9556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27984" y="5843588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34" imgW="419040" imgH="177480" progId="Equation.DSMT4">
                  <p:embed/>
                </p:oleObj>
              </mc:Choice>
              <mc:Fallback>
                <p:oleObj name="Equation" r:id="rId34" imgW="41904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5843588"/>
                        <a:ext cx="927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300192" y="5843588"/>
          <a:ext cx="955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6" imgW="431640" imgH="177480" progId="Equation.DSMT4">
                  <p:embed/>
                </p:oleObj>
              </mc:Choice>
              <mc:Fallback>
                <p:oleObj name="Equation" r:id="rId36" imgW="43164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843588"/>
                        <a:ext cx="9556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763688" y="4137025"/>
          <a:ext cx="284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8" imgW="152280" imgH="393480" progId="Equation.DSMT4">
                  <p:embed/>
                </p:oleObj>
              </mc:Choice>
              <mc:Fallback>
                <p:oleObj name="Equation" r:id="rId38" imgW="152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37025"/>
                        <a:ext cx="2841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51920" y="4137025"/>
          <a:ext cx="260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40" imgW="139680" imgH="393480" progId="Equation.DSMT4">
                  <p:embed/>
                </p:oleObj>
              </mc:Choice>
              <mc:Fallback>
                <p:oleObj name="Equation" r:id="rId40" imgW="13968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137025"/>
                        <a:ext cx="2603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640388" y="4137025"/>
          <a:ext cx="2841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2" imgW="152280" imgH="393480" progId="Equation.DSMT4">
                  <p:embed/>
                </p:oleObj>
              </mc:Choice>
              <mc:Fallback>
                <p:oleObj name="Equation" r:id="rId42" imgW="15228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4137025"/>
                        <a:ext cx="284162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8057207" y="4077072"/>
          <a:ext cx="403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44" imgW="215640" imgH="393480" progId="Equation.DSMT4">
                  <p:embed/>
                </p:oleObj>
              </mc:Choice>
              <mc:Fallback>
                <p:oleObj name="Equation" r:id="rId44" imgW="21564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207" y="4077072"/>
                        <a:ext cx="40322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119485" y="5661248"/>
          <a:ext cx="2841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6" imgW="152280" imgH="393480" progId="Equation.DSMT4">
                  <p:embed/>
                </p:oleObj>
              </mc:Choice>
              <mc:Fallback>
                <p:oleObj name="Equation" r:id="rId46" imgW="1522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5" y="5661248"/>
                        <a:ext cx="2841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376612" y="5761455"/>
          <a:ext cx="619323" cy="69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48" imgW="203040" imgH="228600" progId="Equation.DSMT4">
                  <p:embed/>
                </p:oleObj>
              </mc:Choice>
              <mc:Fallback>
                <p:oleObj name="Equation" r:id="rId48" imgW="20304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2" y="5761455"/>
                        <a:ext cx="619323" cy="691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350371" y="5732463"/>
          <a:ext cx="581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0" imgW="190440" imgH="228600" progId="Equation.DSMT4">
                  <p:embed/>
                </p:oleObj>
              </mc:Choice>
              <mc:Fallback>
                <p:oleObj name="Equation" r:id="rId50" imgW="19044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371" y="5732463"/>
                        <a:ext cx="5810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7262515" y="5805264"/>
          <a:ext cx="4778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52" imgW="215640" imgH="228600" progId="Equation.DSMT4">
                  <p:embed/>
                </p:oleObj>
              </mc:Choice>
              <mc:Fallback>
                <p:oleObj name="Equation" r:id="rId52" imgW="215640" imgH="2286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515" y="5805264"/>
                        <a:ext cx="477837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730182" y="5805488"/>
          <a:ext cx="7302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4" imgW="330120" imgH="228600" progId="Equation.DSMT4">
                  <p:embed/>
                </p:oleObj>
              </mc:Choice>
              <mc:Fallback>
                <p:oleObj name="Equation" r:id="rId54" imgW="33012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182" y="5805488"/>
                        <a:ext cx="7302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6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24936" cy="706090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Drawing Rational Numbers on a Number lin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196752"/>
            <a:ext cx="8424936" cy="2808312"/>
          </a:xfrm>
        </p:spPr>
        <p:txBody>
          <a:bodyPr/>
          <a:lstStyle/>
          <a:p>
            <a:r>
              <a:rPr lang="en-CA" dirty="0" smtClean="0"/>
              <a:t>The big number on the left indicates where to start on the number line</a:t>
            </a:r>
          </a:p>
          <a:p>
            <a:r>
              <a:rPr lang="en-CA" dirty="0" smtClean="0"/>
              <a:t>The value of the denominator determines how many increments that the distance between two whole numbers should be cut into</a:t>
            </a:r>
          </a:p>
          <a:p>
            <a:r>
              <a:rPr lang="en-CA" dirty="0" smtClean="0"/>
              <a:t>The numerator determines which increment you want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8645" y="3744277"/>
          <a:ext cx="544195" cy="109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645" y="3744277"/>
                        <a:ext cx="544195" cy="1092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82367" y="3793396"/>
            <a:ext cx="4059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</a:rPr>
              <a:t>The denominator is 8, so cut the </a:t>
            </a:r>
            <a:br>
              <a:rPr lang="en-CA" sz="2000" dirty="0" smtClean="0">
                <a:solidFill>
                  <a:srgbClr val="FF0000"/>
                </a:solidFill>
              </a:rPr>
            </a:br>
            <a:r>
              <a:rPr lang="en-CA" sz="2000" dirty="0" smtClean="0">
                <a:solidFill>
                  <a:srgbClr val="FF0000"/>
                </a:solidFill>
              </a:rPr>
              <a:t>distance from 1 to 2 into 8 pieces</a:t>
            </a:r>
            <a:endParaRPr lang="en-CA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122288" y="5855588"/>
            <a:ext cx="62646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18640" y="5639564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34640" y="5639564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350640" y="5639564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302640" y="5639564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249613" y="5349875"/>
          <a:ext cx="187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349875"/>
                        <a:ext cx="1873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86363" y="5280025"/>
          <a:ext cx="266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280025"/>
                        <a:ext cx="2667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275513" y="5278438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278438"/>
                        <a:ext cx="2413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89038" y="5291138"/>
          <a:ext cx="26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291138"/>
                        <a:ext cx="2698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570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822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074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326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78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830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82640" y="571157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Down Arrow 25"/>
          <p:cNvSpPr/>
          <p:nvPr/>
        </p:nvSpPr>
        <p:spPr>
          <a:xfrm>
            <a:off x="3210804" y="4976748"/>
            <a:ext cx="216024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697481" y="3842385"/>
          <a:ext cx="517208" cy="84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81" y="3842385"/>
                        <a:ext cx="517208" cy="84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>
          <a:xfrm>
            <a:off x="3180324" y="4937760"/>
            <a:ext cx="324876" cy="412740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Right Brace 27"/>
          <p:cNvSpPr/>
          <p:nvPr/>
        </p:nvSpPr>
        <p:spPr>
          <a:xfrm rot="5400000">
            <a:off x="4163784" y="5187044"/>
            <a:ext cx="315687" cy="1981200"/>
          </a:xfrm>
          <a:prstGeom prst="rightBrace">
            <a:avLst>
              <a:gd name="adj1" fmla="val 8882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901524" y="5964964"/>
          <a:ext cx="333013" cy="66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6" imgW="114120" imgH="228600" progId="Equation.DSMT4">
                  <p:embed/>
                </p:oleObj>
              </mc:Choice>
              <mc:Fallback>
                <p:oleObj name="Equation" r:id="rId16" imgW="1141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524" y="5964964"/>
                        <a:ext cx="333013" cy="668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33333E-6 C 0.10521 0.00185 0.20955 0.00439 0.22326 0.00463 C 0.23698 0.00486 0.11146 0.00254 0.08195 0.00185 " pathEditMode="relative" rAng="0" ptsTypes="a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 animBg="1"/>
      <p:bldP spid="26" grpId="1" animBg="1"/>
      <p:bldP spid="27" grpId="0" animBg="1"/>
      <p:bldP spid="27" grpId="1" animBg="1"/>
      <p:bldP spid="27" grpId="2" animBg="1"/>
      <p:bldP spid="28" grpId="0" animBg="1"/>
      <p:bldP spid="2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075240" cy="850106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Draw each of the following Rational Numbers on a Number line:</a:t>
            </a:r>
            <a:endParaRPr lang="en-CA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6378" y="1392238"/>
          <a:ext cx="7635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4" imgW="317160" imgH="393480" progId="Equation.DSMT4">
                  <p:embed/>
                </p:oleObj>
              </mc:Choice>
              <mc:Fallback>
                <p:oleObj name="Equation" r:id="rId4" imgW="317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8" y="1392238"/>
                        <a:ext cx="76358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60338" y="3213100"/>
          <a:ext cx="10398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3213100"/>
                        <a:ext cx="1039812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4930" y="5214938"/>
          <a:ext cx="137636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" y="5214938"/>
                        <a:ext cx="1376363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2027309" y="2085446"/>
            <a:ext cx="62646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223661" y="18694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239661" y="18694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255661" y="18694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207661" y="18694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15541" y="156678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541" y="1566780"/>
                        <a:ext cx="2667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31765" y="1509382"/>
          <a:ext cx="187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765" y="1509382"/>
                        <a:ext cx="1873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167734" y="1521759"/>
          <a:ext cx="2682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734" y="1521759"/>
                        <a:ext cx="2682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27309" y="1533716"/>
          <a:ext cx="4032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309" y="1533716"/>
                        <a:ext cx="4032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4510800" y="19414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98800" y="19414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86800" y="19414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374800" y="19414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662800" y="19414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950800" y="19414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Down Arrow 22"/>
          <p:cNvSpPr/>
          <p:nvPr/>
        </p:nvSpPr>
        <p:spPr>
          <a:xfrm>
            <a:off x="4115825" y="1204429"/>
            <a:ext cx="216024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" name="Straight Connector 23"/>
          <p:cNvCxnSpPr/>
          <p:nvPr/>
        </p:nvCxnSpPr>
        <p:spPr>
          <a:xfrm>
            <a:off x="2024963" y="3740746"/>
            <a:ext cx="62646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221315" y="35247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237315" y="35247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8253315" y="35247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205315" y="35247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125913" y="3222625"/>
          <a:ext cx="2397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3222625"/>
                        <a:ext cx="2397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089650" y="3165475"/>
          <a:ext cx="266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165475"/>
                        <a:ext cx="2667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178800" y="3176588"/>
          <a:ext cx="2413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22" imgW="114120" imgH="164880" progId="Equation.DSMT4">
                  <p:embed/>
                </p:oleObj>
              </mc:Choice>
              <mc:Fallback>
                <p:oleObj name="Equation" r:id="rId22" imgW="1141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3176588"/>
                        <a:ext cx="2413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092325" y="3189288"/>
          <a:ext cx="26828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189288"/>
                        <a:ext cx="26828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4626000" y="35967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029200" y="35967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432400" y="35967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835600" y="359673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Down Arrow 39"/>
          <p:cNvSpPr/>
          <p:nvPr/>
        </p:nvSpPr>
        <p:spPr>
          <a:xfrm>
            <a:off x="4124365" y="2816186"/>
            <a:ext cx="216024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1" name="Straight Connector 40"/>
          <p:cNvCxnSpPr/>
          <p:nvPr/>
        </p:nvCxnSpPr>
        <p:spPr>
          <a:xfrm>
            <a:off x="2022617" y="5510432"/>
            <a:ext cx="626469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218969" y="5294408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234969" y="5294408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8250969" y="5294408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2202969" y="5294408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32250" y="5004925"/>
          <a:ext cx="4270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26" imgW="203040" imgH="164880" progId="Equation.DSMT4">
                  <p:embed/>
                </p:oleObj>
              </mc:Choice>
              <mc:Fallback>
                <p:oleObj name="Equation" r:id="rId26" imgW="20304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004925"/>
                        <a:ext cx="4270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017986" y="4945961"/>
          <a:ext cx="428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28" imgW="203040" imgH="164880" progId="Equation.DSMT4">
                  <p:embed/>
                </p:oleObj>
              </mc:Choice>
              <mc:Fallback>
                <p:oleObj name="Equation" r:id="rId28" imgW="20304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86" y="4945961"/>
                        <a:ext cx="4286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132081" y="4944373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30" imgW="114120" imgH="177480" progId="Equation.DSMT4">
                  <p:embed/>
                </p:oleObj>
              </mc:Choice>
              <mc:Fallback>
                <p:oleObj name="Equation" r:id="rId30" imgW="1141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081" y="4944373"/>
                        <a:ext cx="2413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009775" y="4946187"/>
          <a:ext cx="4302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32" imgW="203040" imgH="177480" progId="Equation.DSMT4">
                  <p:embed/>
                </p:oleObj>
              </mc:Choice>
              <mc:Fallback>
                <p:oleObj name="Equation" r:id="rId32" imgW="20304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4946187"/>
                        <a:ext cx="43021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>
            <a:off x="2838546" y="5366416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508146" y="5366416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Down Arrow 56"/>
          <p:cNvSpPr/>
          <p:nvPr/>
        </p:nvSpPr>
        <p:spPr>
          <a:xfrm>
            <a:off x="4111133" y="4564100"/>
            <a:ext cx="216024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TextBox 57"/>
          <p:cNvSpPr txBox="1"/>
          <p:nvPr/>
        </p:nvSpPr>
        <p:spPr>
          <a:xfrm>
            <a:off x="119737" y="2383967"/>
            <a:ext cx="1920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This value is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between 0 and 1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0619" y="4180153"/>
            <a:ext cx="1920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This value is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between 3 and 4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4557" y="6074313"/>
            <a:ext cx="20746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This value is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between -2 and -3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72669" y="2307767"/>
            <a:ext cx="3557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Split the increment into 7 part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468742" y="4093025"/>
            <a:ext cx="3557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Split the increment into 5 part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534057" y="5758530"/>
            <a:ext cx="3557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Split the increment into 3 part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3292589" y="6117766"/>
            <a:ext cx="41056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>
                <a:solidFill>
                  <a:srgbClr val="FF0000"/>
                </a:solidFill>
              </a:rPr>
              <a:t>Since the value is negative, they are 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incremented from left to right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10955 0.00047 0.2191 0.00116 0.225 0.00162 C 0.2309 0.00209 0.04687 0.00301 0.03576 0.00301 C 0.02465 0.00301 0.09149 0.00232 0.15833 0.00162 " pathEditMode="relative" ptsTypes="aaaA">
                                      <p:cBhvr>
                                        <p:cTn id="70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6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1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4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0" presetClass="path" presetSubtype="0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10833 0.00069 0.21667 0.00162 0.22014 0.00162 C 0.22361 0.00162 0.04358 0.00023 0.02135 0 C -0.00087 -0.00023 0.04288 -0.00023 0.0868 0 " pathEditMode="relative" ptsTypes="aaaA">
                                      <p:cBhvr>
                                        <p:cTn id="132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2" dur="1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5" dur="1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8" dur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1" dur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4" dur="1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7" dur="1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0" dur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3" dur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6" dur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0" presetClass="path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C -0.1066 -0.00024 -0.2132 -0.00024 -0.225 3.7037E-6 C -0.23681 0.00023 -0.08368 0.00069 -0.07136 0.00162 C -0.05903 0.00254 -0.1342 0.00416 -0.1507 0.00486 " pathEditMode="relative" rAng="0" ptsTypes="aaaa">
                                      <p:cBhvr>
                                        <p:cTn id="18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0" grpId="0" animBg="1"/>
      <p:bldP spid="40" grpId="1" animBg="1"/>
      <p:bldP spid="57" grpId="0" animBg="1"/>
      <p:bldP spid="57" grpId="1" animBg="1"/>
      <p:bldP spid="58" grpId="0"/>
      <p:bldP spid="59" grpId="0"/>
      <p:bldP spid="60" grpId="0"/>
      <p:bldP spid="61" grpId="0"/>
      <p:bldP spid="62" grpId="0"/>
      <p:bldP spid="63" grpId="0"/>
      <p:bldP spid="6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704" y="204298"/>
            <a:ext cx="8855612" cy="808574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Ex: Given each pair of rational numbers, indicate which of the choices are in between them</a:t>
            </a:r>
            <a:endParaRPr lang="en-CA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56450" y="2236826"/>
          <a:ext cx="15287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0" y="2236826"/>
                        <a:ext cx="15287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64405" y="5082091"/>
          <a:ext cx="18351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05" y="5082091"/>
                        <a:ext cx="18351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201216" y="1279524"/>
          <a:ext cx="244594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16" y="1279524"/>
                        <a:ext cx="244594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036703" y="1290415"/>
          <a:ext cx="346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703" y="1290415"/>
                        <a:ext cx="3460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972948" y="1291744"/>
          <a:ext cx="244594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948" y="1291744"/>
                        <a:ext cx="244594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781132" y="1291997"/>
          <a:ext cx="347302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132" y="1291997"/>
                        <a:ext cx="347302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668544" y="1293584"/>
          <a:ext cx="346244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16" imgW="215640" imgH="393480" progId="Equation.DSMT4">
                  <p:embed/>
                </p:oleObj>
              </mc:Choice>
              <mc:Fallback>
                <p:oleObj name="Equation" r:id="rId16" imgW="2156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544" y="1293584"/>
                        <a:ext cx="346244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2427478" y="3156879"/>
            <a:ext cx="628108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387342" y="29580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614899" y="29580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643101" y="295802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008581" y="3030044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7545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530479" y="3361656"/>
          <a:ext cx="233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9" y="3361656"/>
                        <a:ext cx="2333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8514666" y="3399312"/>
          <a:ext cx="2063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20" imgW="101520" imgH="164880" progId="Equation.DSMT4">
                  <p:embed/>
                </p:oleObj>
              </mc:Choice>
              <mc:Fallback>
                <p:oleObj name="Equation" r:id="rId20" imgW="10152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4666" y="3399312"/>
                        <a:ext cx="2063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4132542" y="295845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877742" y="295845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622942" y="295845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368142" y="295845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113342" y="295845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858542" y="295845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997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2449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9901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7353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4805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8225742" y="303045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6253183" y="3374823"/>
          <a:ext cx="233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22" imgW="114120" imgH="228600" progId="Equation.DSMT4">
                  <p:embed/>
                </p:oleObj>
              </mc:Choice>
              <mc:Fallback>
                <p:oleObj name="Equation" r:id="rId22" imgW="11412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83" y="3374823"/>
                        <a:ext cx="2333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7695084" y="3376637"/>
          <a:ext cx="311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084" y="3376637"/>
                        <a:ext cx="3111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flipV="1">
            <a:off x="2373047" y="5638844"/>
            <a:ext cx="6749181" cy="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668228" y="5441958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588670" y="543999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948228" y="551201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2488066" y="5856558"/>
          <a:ext cx="2079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26" imgW="101520" imgH="164880" progId="Equation.DSMT4">
                  <p:embed/>
                </p:oleObj>
              </mc:Choice>
              <mc:Fallback>
                <p:oleObj name="Equation" r:id="rId26" imgW="10152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66" y="5856558"/>
                        <a:ext cx="2079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5680527" y="5848621"/>
          <a:ext cx="258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28" imgW="126720" imgH="164880" progId="Equation.DSMT4">
                  <p:embed/>
                </p:oleObj>
              </mc:Choice>
              <mc:Fallback>
                <p:oleObj name="Equation" r:id="rId28" imgW="12672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527" y="5848621"/>
                        <a:ext cx="258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5218114" y="5802356"/>
          <a:ext cx="388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30" imgW="190440" imgH="228600" progId="Equation.DSMT4">
                  <p:embed/>
                </p:oleObj>
              </mc:Choice>
              <mc:Fallback>
                <p:oleObj name="Equation" r:id="rId30" imgW="190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4" y="5802356"/>
                        <a:ext cx="3889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6694035" y="5826396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2" imgW="215640" imgH="228600" progId="Equation.DSMT4">
                  <p:embed/>
                </p:oleObj>
              </mc:Choice>
              <mc:Fallback>
                <p:oleObj name="Equation" r:id="rId32" imgW="2156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035" y="5826396"/>
                        <a:ext cx="44132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3308228" y="5513958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4745938" y="5431068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4025938" y="550112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385938" y="5503068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5823648" y="5431064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5103648" y="5501118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5463648" y="5503064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6901358" y="5420174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6181358" y="5490228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6541358" y="5492174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7979068" y="5420170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259068" y="5490224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7619068" y="5492170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3275930" y="4120725"/>
          <a:ext cx="244594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4" imgW="152280" imgH="393480" progId="Equation.DSMT4">
                  <p:embed/>
                </p:oleObj>
              </mc:Choice>
              <mc:Fallback>
                <p:oleObj name="Equation" r:id="rId34" imgW="15228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30" y="4120725"/>
                        <a:ext cx="244594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/>
        </p:nvGraphicFramePr>
        <p:xfrm>
          <a:off x="4162878" y="4131389"/>
          <a:ext cx="2444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36" imgW="152280" imgH="393480" progId="Equation.DSMT4">
                  <p:embed/>
                </p:oleObj>
              </mc:Choice>
              <mc:Fallback>
                <p:oleObj name="Equation" r:id="rId36" imgW="152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878" y="4131389"/>
                        <a:ext cx="2444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"/>
          <p:cNvGraphicFramePr>
            <a:graphicFrameLocks noChangeAspect="1"/>
          </p:cNvGraphicFramePr>
          <p:nvPr/>
        </p:nvGraphicFramePr>
        <p:xfrm>
          <a:off x="5056641" y="4132976"/>
          <a:ext cx="223837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38" imgW="139680" imgH="393480" progId="Equation.DSMT4">
                  <p:embed/>
                </p:oleObj>
              </mc:Choice>
              <mc:Fallback>
                <p:oleObj name="Equation" r:id="rId38" imgW="139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641" y="4132976"/>
                        <a:ext cx="223837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/>
        </p:nvGraphicFramePr>
        <p:xfrm>
          <a:off x="5855846" y="4133198"/>
          <a:ext cx="347302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40" imgW="215640" imgH="393480" progId="Equation.DSMT4">
                  <p:embed/>
                </p:oleObj>
              </mc:Choice>
              <mc:Fallback>
                <p:oleObj name="Equation" r:id="rId40" imgW="2156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846" y="4133198"/>
                        <a:ext cx="347302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"/>
          <p:cNvGraphicFramePr>
            <a:graphicFrameLocks noChangeAspect="1"/>
          </p:cNvGraphicFramePr>
          <p:nvPr/>
        </p:nvGraphicFramePr>
        <p:xfrm>
          <a:off x="6743258" y="4134785"/>
          <a:ext cx="346244" cy="63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42" imgW="215640" imgH="393480" progId="Equation.DSMT4">
                  <p:embed/>
                </p:oleObj>
              </mc:Choice>
              <mc:Fallback>
                <p:oleObj name="Equation" r:id="rId42" imgW="215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258" y="4134785"/>
                        <a:ext cx="346244" cy="633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/>
          <p:cNvCxnSpPr/>
          <p:nvPr/>
        </p:nvCxnSpPr>
        <p:spPr>
          <a:xfrm>
            <a:off x="9035006" y="5431052"/>
            <a:ext cx="0" cy="43204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315006" y="5501106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8675006" y="5503052"/>
            <a:ext cx="0" cy="2880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11111E-6 L 0.38559 0.17153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00" y="8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7.40741E-7 L 0.08681 0.17963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0" y="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L -0.0526 0.16504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0" y="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7.40741E-7 L -0.06545 0.15718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7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22222E-6 L -0.12257 0.1634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00" y="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3" dur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6" dur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9" dur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4" dur="1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3" dur="1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2" dur="1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1" dur="1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0" dur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96296E-6 L 0.38212 0.1081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0" y="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33333E-6 L 0.08819 0.09838 " pathEditMode="relative" rAng="0" ptsTypes="AA">
                                      <p:cBhvr>
                                        <p:cTn id="184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0" y="4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-0.16666 0.10163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00" y="5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7037E-6 L -0.08211 0.10324 " pathEditMode="relative" rAng="0" ptsTypes="AA">
                                      <p:cBhvr>
                                        <p:cTn id="192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00" y="5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81481E-6 L -0.06198 0.10325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0" y="5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9pc31"/>
  <p:tag name="ISPRING_RESOURCE_PATHS_HASH_2" val="fde651bdb6ea74374d88a18d326d56e19eec41"/>
  <p:tag name="ISPRING_ULTRA_SCORM_COURSE_ID" val="00764DBD-7D0F-4E6C-B46B-C43A0D9DAD31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3.1 What are Rational Numbers"/>
  <p:tag name="ISPRING_RESOURCE_PATHS_HASH_PRESENTER" val="6b92efcb9250b35e2bc4cdc43c504ed90e4427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17</TotalTime>
  <Words>437</Words>
  <Application>Microsoft Office PowerPoint</Application>
  <PresentationFormat>On-screen Show (4:3)</PresentationFormat>
  <Paragraphs>70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 9  section 3.1 What are Rational Numbers</vt:lpstr>
      <vt:lpstr>Review:</vt:lpstr>
      <vt:lpstr>Rational vs Irrational</vt:lpstr>
      <vt:lpstr>Common Rational Numbers</vt:lpstr>
      <vt:lpstr>Drawing Rational Numbers on a Number line</vt:lpstr>
      <vt:lpstr>Ex: Draw each of the following Rational Numbers on a Number line:</vt:lpstr>
      <vt:lpstr>Ex: Given each pair of rational numbers, indicate which of the choices are in between them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 What are Rational Numbers</dc:title>
  <dc:creator>Danny Young</dc:creator>
  <cp:lastModifiedBy>Danny Young</cp:lastModifiedBy>
  <cp:revision>109</cp:revision>
  <dcterms:created xsi:type="dcterms:W3CDTF">2012-07-05T08:20:30Z</dcterms:created>
  <dcterms:modified xsi:type="dcterms:W3CDTF">2015-03-12T22:13:33Z</dcterms:modified>
</cp:coreProperties>
</file>